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52B9FF" w14:textId="77777777" w:rsidR="00A36007" w:rsidRDefault="00A36007" w:rsidP="00A36007">
      <w:pPr>
        <w:jc w:val="center"/>
        <w:rPr>
          <w:rFonts w:eastAsia="华文行楷"/>
          <w:sz w:val="52"/>
        </w:rPr>
      </w:pPr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30B66865" w14:textId="77777777" w:rsidR="00A36007" w:rsidRDefault="00A36007" w:rsidP="00A36007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60CFAECD" w14:textId="77777777" w:rsidR="00A36007" w:rsidRDefault="00A36007" w:rsidP="00A36007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1A71CC96" w14:textId="73E6A2CB" w:rsidR="00A36007" w:rsidRDefault="00A36007" w:rsidP="00A36007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4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1AC24F5E" w14:textId="77777777" w:rsidR="00A36007" w:rsidRDefault="00A36007" w:rsidP="00A36007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25756F55" w14:textId="28F11C53" w:rsidR="00724FC7" w:rsidRPr="00A36007" w:rsidRDefault="00A36007" w:rsidP="00A36007">
      <w:pPr>
        <w:rPr>
          <w:rFonts w:hint="eastAsia"/>
          <w:bCs/>
          <w:sz w:val="28"/>
          <w:szCs w:val="28"/>
          <w:u w:val="single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 </w:t>
      </w:r>
      <w:r w:rsidRPr="00A36007">
        <w:rPr>
          <w:rFonts w:hint="eastAsia"/>
          <w:bCs/>
          <w:sz w:val="28"/>
          <w:szCs w:val="28"/>
          <w:u w:val="single"/>
        </w:rPr>
        <w:t>实验</w:t>
      </w:r>
      <w:r w:rsidRPr="00A36007">
        <w:rPr>
          <w:rFonts w:hint="eastAsia"/>
          <w:bCs/>
          <w:sz w:val="28"/>
          <w:szCs w:val="28"/>
          <w:u w:val="single"/>
        </w:rPr>
        <w:t>3  Matlab</w:t>
      </w:r>
      <w:r w:rsidRPr="00A36007">
        <w:rPr>
          <w:rFonts w:hint="eastAsia"/>
          <w:bCs/>
          <w:sz w:val="28"/>
          <w:szCs w:val="28"/>
          <w:u w:val="single"/>
        </w:rPr>
        <w:t>绘图操作</w:t>
      </w:r>
    </w:p>
    <w:p w14:paraId="253CCC93" w14:textId="77777777" w:rsidR="00724FC7" w:rsidRDefault="00724FC7" w:rsidP="00724FC7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目的：</w:t>
      </w:r>
    </w:p>
    <w:p w14:paraId="2880DBD3" w14:textId="77777777" w:rsidR="00724FC7" w:rsidRDefault="00724FC7" w:rsidP="00724FC7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绘制二维图形的常用函数；</w:t>
      </w:r>
    </w:p>
    <w:p w14:paraId="727DFEDF" w14:textId="77777777" w:rsidR="00724FC7" w:rsidRDefault="00724FC7" w:rsidP="00724FC7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绘制三维图形的常用函数；</w:t>
      </w:r>
    </w:p>
    <w:p w14:paraId="66A7AD51" w14:textId="77777777" w:rsidR="00724FC7" w:rsidRDefault="00724FC7" w:rsidP="00724FC7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绘制图形的辅助操作。</w:t>
      </w:r>
    </w:p>
    <w:p w14:paraId="49B0E374" w14:textId="77777777" w:rsidR="00724FC7" w:rsidRPr="003C354E" w:rsidRDefault="00724FC7" w:rsidP="00724FC7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内容：</w:t>
      </w:r>
    </w:p>
    <w:p w14:paraId="2212A99E" w14:textId="72003948" w:rsidR="00724FC7" w:rsidRDefault="00724FC7" w:rsidP="00724FC7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设</w:t>
      </w:r>
      <w:r w:rsidRPr="00E608CC">
        <w:rPr>
          <w:position w:val="-28"/>
        </w:rPr>
        <w:object w:dxaOrig="2400" w:dyaOrig="680" w14:anchorId="07227D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4.2pt" o:ole="">
            <v:imagedata r:id="rId5" o:title=""/>
          </v:shape>
          <o:OLEObject Type="Embed" ProgID="Equation.DSMT4" ShapeID="_x0000_i1025" DrawAspect="Content" ObjectID="_1678113377" r:id="rId6"/>
        </w:object>
      </w:r>
      <w:r>
        <w:rPr>
          <w:rFonts w:hint="eastAsia"/>
        </w:rPr>
        <w:t>，在</w:t>
      </w:r>
      <w:r>
        <w:rPr>
          <w:rFonts w:hint="eastAsia"/>
        </w:rPr>
        <w:t>x=0~2</w:t>
      </w:r>
      <w:r>
        <w:rPr>
          <w:szCs w:val="21"/>
        </w:rPr>
        <w:t>π</w:t>
      </w:r>
      <w:r>
        <w:rPr>
          <w:rFonts w:hint="eastAsia"/>
          <w:szCs w:val="21"/>
        </w:rPr>
        <w:t>区间取</w:t>
      </w:r>
      <w:r>
        <w:rPr>
          <w:rFonts w:hint="eastAsia"/>
          <w:szCs w:val="21"/>
        </w:rPr>
        <w:t>101</w:t>
      </w:r>
      <w:r>
        <w:rPr>
          <w:rFonts w:hint="eastAsia"/>
          <w:szCs w:val="21"/>
        </w:rPr>
        <w:t>点，绘制函数的曲线。</w:t>
      </w:r>
      <w:r>
        <w:rPr>
          <w:rFonts w:hint="eastAsia"/>
        </w:rPr>
        <w:t xml:space="preserve"> </w:t>
      </w:r>
    </w:p>
    <w:p w14:paraId="0DA282F5" w14:textId="5A973C9A" w:rsidR="00A36007" w:rsidRDefault="00A36007" w:rsidP="00EB47F4">
      <w:pPr>
        <w:spacing w:line="480" w:lineRule="auto"/>
        <w:ind w:left="360"/>
      </w:pPr>
      <w:r>
        <w:rPr>
          <w:noProof/>
        </w:rPr>
        <w:lastRenderedPageBreak/>
        <w:drawing>
          <wp:inline distT="0" distB="0" distL="0" distR="0" wp14:anchorId="13BD18C0" wp14:editId="3B23DBAB">
            <wp:extent cx="5274310" cy="4092575"/>
            <wp:effectExtent l="0" t="0" r="254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CD5E1" w14:textId="03312666" w:rsidR="00034860" w:rsidRDefault="00034860" w:rsidP="00EB47F4">
      <w:pPr>
        <w:spacing w:line="480" w:lineRule="auto"/>
        <w:ind w:left="360"/>
      </w:pPr>
      <w:r>
        <w:rPr>
          <w:noProof/>
        </w:rPr>
        <w:drawing>
          <wp:inline distT="0" distB="0" distL="0" distR="0" wp14:anchorId="609073B0" wp14:editId="757690B3">
            <wp:extent cx="5274310" cy="3707765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ABF12" w14:textId="58ECA486" w:rsidR="0093486B" w:rsidRDefault="0093486B" w:rsidP="00EB47F4">
      <w:pPr>
        <w:spacing w:line="480" w:lineRule="auto"/>
        <w:ind w:left="360"/>
      </w:pPr>
      <w:r>
        <w:rPr>
          <w:noProof/>
        </w:rPr>
        <w:lastRenderedPageBreak/>
        <w:drawing>
          <wp:inline distT="0" distB="0" distL="0" distR="0" wp14:anchorId="2A838369" wp14:editId="032C635D">
            <wp:extent cx="5274310" cy="375285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09C4D" w14:textId="7C762CF5" w:rsidR="0093486B" w:rsidRDefault="0093486B" w:rsidP="0093486B">
      <w:pPr>
        <w:spacing w:line="480" w:lineRule="auto"/>
        <w:ind w:left="360"/>
        <w:rPr>
          <w:noProof/>
        </w:rPr>
      </w:pPr>
      <w:r>
        <w:rPr>
          <w:noProof/>
        </w:rPr>
        <w:drawing>
          <wp:inline distT="0" distB="0" distL="0" distR="0" wp14:anchorId="0ACCA4EC" wp14:editId="67DFB2B2">
            <wp:extent cx="3894157" cy="312447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94157" cy="3124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486B">
        <w:rPr>
          <w:noProof/>
        </w:rPr>
        <w:t xml:space="preserve"> </w:t>
      </w:r>
    </w:p>
    <w:p w14:paraId="5CA7A20C" w14:textId="5CBE7F93" w:rsidR="0093486B" w:rsidRDefault="0093486B" w:rsidP="0093486B">
      <w:pPr>
        <w:spacing w:line="480" w:lineRule="auto"/>
        <w:ind w:left="360"/>
        <w:rPr>
          <w:rFonts w:hint="eastAsia"/>
          <w:noProof/>
        </w:rPr>
      </w:pPr>
    </w:p>
    <w:p w14:paraId="4101C905" w14:textId="77777777" w:rsidR="00724FC7" w:rsidRDefault="00724FC7" w:rsidP="00724FC7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  <w:szCs w:val="21"/>
        </w:rPr>
        <w:t>已知：</w:t>
      </w:r>
      <w:r>
        <w:rPr>
          <w:rFonts w:hint="eastAsia"/>
          <w:szCs w:val="21"/>
        </w:rPr>
        <w:t xml:space="preserve"> </w:t>
      </w:r>
      <w:r w:rsidRPr="00973487">
        <w:rPr>
          <w:position w:val="-10"/>
        </w:rPr>
        <w:object w:dxaOrig="800" w:dyaOrig="360" w14:anchorId="5139F4BC">
          <v:shape id="_x0000_i1026" type="#_x0000_t75" style="width:40.2pt;height:18pt" o:ole="">
            <v:imagedata r:id="rId11" o:title=""/>
          </v:shape>
          <o:OLEObject Type="Embed" ProgID="Equation.DSMT4" ShapeID="_x0000_i1026" DrawAspect="Content" ObjectID="_1678113378" r:id="rId12"/>
        </w:object>
      </w:r>
      <w:r>
        <w:rPr>
          <w:rFonts w:hint="eastAsia"/>
        </w:rPr>
        <w:t>，</w:t>
      </w:r>
      <w:r w:rsidRPr="00973487">
        <w:rPr>
          <w:position w:val="-10"/>
        </w:rPr>
        <w:object w:dxaOrig="1359" w:dyaOrig="320" w14:anchorId="376E9E13">
          <v:shape id="_x0000_i1027" type="#_x0000_t75" style="width:67.8pt;height:16.2pt" o:ole="">
            <v:imagedata r:id="rId13" o:title=""/>
          </v:shape>
          <o:OLEObject Type="Embed" ProgID="Equation.DSMT4" ShapeID="_x0000_i1027" DrawAspect="Content" ObjectID="_1678113379" r:id="rId14"/>
        </w:object>
      </w:r>
      <w:r>
        <w:rPr>
          <w:rFonts w:hint="eastAsia"/>
        </w:rPr>
        <w:t>，</w:t>
      </w:r>
      <w:r w:rsidRPr="00973487">
        <w:rPr>
          <w:position w:val="-10"/>
        </w:rPr>
        <w:object w:dxaOrig="1320" w:dyaOrig="320" w14:anchorId="29B30736">
          <v:shape id="_x0000_i1028" type="#_x0000_t75" style="width:66pt;height:16.2pt" o:ole="">
            <v:imagedata r:id="rId15" o:title=""/>
          </v:shape>
          <o:OLEObject Type="Embed" ProgID="Equation.DSMT4" ShapeID="_x0000_i1028" DrawAspect="Content" ObjectID="_1678113380" r:id="rId16"/>
        </w:object>
      </w:r>
      <w:r>
        <w:rPr>
          <w:rFonts w:hint="eastAsia"/>
        </w:rPr>
        <w:t>，完成下列操作：</w:t>
      </w:r>
    </w:p>
    <w:p w14:paraId="7C89AE9D" w14:textId="77777777" w:rsidR="00724FC7" w:rsidRDefault="00724FC7" w:rsidP="00724FC7">
      <w:pPr>
        <w:numPr>
          <w:ilvl w:val="0"/>
          <w:numId w:val="3"/>
        </w:numPr>
        <w:spacing w:line="480" w:lineRule="auto"/>
        <w:rPr>
          <w:rFonts w:hint="eastAsia"/>
        </w:rPr>
      </w:pPr>
      <w:r>
        <w:rPr>
          <w:rFonts w:hint="eastAsia"/>
        </w:rPr>
        <w:t>在同一坐标系下用不同的颜色和线性绘制三条曲线；</w:t>
      </w:r>
    </w:p>
    <w:p w14:paraId="48FCA928" w14:textId="77777777" w:rsidR="00724FC7" w:rsidRPr="00973487" w:rsidRDefault="00724FC7" w:rsidP="00724FC7">
      <w:pPr>
        <w:numPr>
          <w:ilvl w:val="0"/>
          <w:numId w:val="3"/>
        </w:numPr>
        <w:spacing w:line="480" w:lineRule="auto"/>
        <w:rPr>
          <w:rFonts w:hint="eastAsia"/>
          <w:szCs w:val="21"/>
        </w:rPr>
      </w:pPr>
      <w:r>
        <w:rPr>
          <w:rFonts w:hint="eastAsia"/>
        </w:rPr>
        <w:t>以子图形式绘制三条曲线；</w:t>
      </w:r>
    </w:p>
    <w:p w14:paraId="1FF24192" w14:textId="3EC256D1" w:rsidR="00724FC7" w:rsidRPr="00A344A2" w:rsidRDefault="00724FC7" w:rsidP="00724FC7">
      <w:pPr>
        <w:numPr>
          <w:ilvl w:val="0"/>
          <w:numId w:val="3"/>
        </w:numPr>
        <w:spacing w:line="480" w:lineRule="auto"/>
        <w:rPr>
          <w:szCs w:val="21"/>
        </w:rPr>
      </w:pPr>
      <w:r>
        <w:rPr>
          <w:rFonts w:hint="eastAsia"/>
        </w:rPr>
        <w:t>分别用条形图、阶梯图、杆图和填充图绘制三条曲线。</w:t>
      </w:r>
    </w:p>
    <w:p w14:paraId="408977B4" w14:textId="1330FF00" w:rsidR="00A344A2" w:rsidRDefault="00A344A2" w:rsidP="00A344A2">
      <w:pPr>
        <w:spacing w:line="480" w:lineRule="auto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7323105D" wp14:editId="4EE31A0C">
            <wp:extent cx="5274310" cy="39319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3593F" w14:textId="4C4A347B" w:rsidR="008C34B6" w:rsidRDefault="008C34B6" w:rsidP="00A344A2">
      <w:pPr>
        <w:spacing w:line="480" w:lineRule="auto"/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7B0A38FC" wp14:editId="266852B1">
            <wp:extent cx="4457700" cy="420624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58087" cy="420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772" w:rsidRPr="00282772">
        <w:rPr>
          <w:noProof/>
        </w:rPr>
        <w:t xml:space="preserve"> </w:t>
      </w:r>
      <w:r w:rsidR="00282772">
        <w:rPr>
          <w:noProof/>
        </w:rPr>
        <w:lastRenderedPageBreak/>
        <w:drawing>
          <wp:inline distT="0" distB="0" distL="0" distR="0" wp14:anchorId="4EEF6DED" wp14:editId="5258F357">
            <wp:extent cx="3878916" cy="3817951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78916" cy="3817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772" w:rsidRPr="00282772">
        <w:rPr>
          <w:noProof/>
        </w:rPr>
        <w:t xml:space="preserve"> </w:t>
      </w:r>
      <w:r w:rsidR="00282772">
        <w:rPr>
          <w:noProof/>
        </w:rPr>
        <w:drawing>
          <wp:inline distT="0" distB="0" distL="0" distR="0" wp14:anchorId="6A65B2FA" wp14:editId="5A9014CF">
            <wp:extent cx="4107536" cy="3680779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07536" cy="3680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772" w:rsidRPr="00282772">
        <w:rPr>
          <w:noProof/>
        </w:rPr>
        <w:t xml:space="preserve"> </w:t>
      </w:r>
      <w:r w:rsidR="00282772">
        <w:rPr>
          <w:noProof/>
        </w:rPr>
        <w:lastRenderedPageBreak/>
        <w:drawing>
          <wp:inline distT="0" distB="0" distL="0" distR="0" wp14:anchorId="47963C71" wp14:editId="6999A705">
            <wp:extent cx="3406435" cy="3749365"/>
            <wp:effectExtent l="0" t="0" r="381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06435" cy="374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772" w:rsidRPr="00282772">
        <w:rPr>
          <w:noProof/>
        </w:rPr>
        <w:t xml:space="preserve"> </w:t>
      </w:r>
      <w:r w:rsidR="00282772">
        <w:rPr>
          <w:noProof/>
        </w:rPr>
        <w:drawing>
          <wp:inline distT="0" distB="0" distL="0" distR="0" wp14:anchorId="2829A2C2" wp14:editId="7CB5B327">
            <wp:extent cx="3497580" cy="2885504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00066" cy="288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2772" w:rsidRPr="00282772">
        <w:rPr>
          <w:noProof/>
        </w:rPr>
        <w:t xml:space="preserve"> </w:t>
      </w:r>
      <w:r w:rsidR="00282772">
        <w:rPr>
          <w:noProof/>
        </w:rPr>
        <w:drawing>
          <wp:inline distT="0" distB="0" distL="0" distR="0" wp14:anchorId="4A50D764" wp14:editId="55C54640">
            <wp:extent cx="4099560" cy="1874564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26250" cy="1886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546E" w:rsidRPr="004D546E">
        <w:rPr>
          <w:noProof/>
        </w:rPr>
        <w:t xml:space="preserve"> </w:t>
      </w:r>
      <w:r w:rsidR="004D546E">
        <w:rPr>
          <w:noProof/>
        </w:rPr>
        <w:lastRenderedPageBreak/>
        <w:drawing>
          <wp:inline distT="0" distB="0" distL="0" distR="0" wp14:anchorId="301900F4" wp14:editId="6BE3310E">
            <wp:extent cx="3886200" cy="201936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97395" cy="2025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546E" w:rsidRPr="004D546E">
        <w:rPr>
          <w:noProof/>
        </w:rPr>
        <w:t xml:space="preserve"> </w:t>
      </w:r>
      <w:r w:rsidR="004D546E">
        <w:rPr>
          <w:noProof/>
        </w:rPr>
        <w:drawing>
          <wp:inline distT="0" distB="0" distL="0" distR="0" wp14:anchorId="42F1061A" wp14:editId="65E09037">
            <wp:extent cx="2996058" cy="237744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01630" cy="238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546E" w:rsidRPr="004D546E">
        <w:rPr>
          <w:noProof/>
        </w:rPr>
        <w:t xml:space="preserve"> </w:t>
      </w:r>
      <w:r w:rsidR="004D546E">
        <w:rPr>
          <w:noProof/>
        </w:rPr>
        <w:drawing>
          <wp:inline distT="0" distB="0" distL="0" distR="0" wp14:anchorId="507275C0" wp14:editId="725F39A1">
            <wp:extent cx="3581400" cy="2971597"/>
            <wp:effectExtent l="0" t="0" r="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21664" cy="300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546E" w:rsidRPr="004D546E">
        <w:rPr>
          <w:noProof/>
        </w:rPr>
        <w:t xml:space="preserve"> </w:t>
      </w:r>
      <w:r w:rsidR="004D546E">
        <w:rPr>
          <w:noProof/>
        </w:rPr>
        <w:lastRenderedPageBreak/>
        <w:drawing>
          <wp:inline distT="0" distB="0" distL="0" distR="0" wp14:anchorId="0F4B9D00" wp14:editId="3B832FD5">
            <wp:extent cx="3154044" cy="2735580"/>
            <wp:effectExtent l="0" t="0" r="889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2451" cy="2742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A2FF1" w14:textId="6D43F239" w:rsidR="00724FC7" w:rsidRDefault="00724FC7" w:rsidP="008639AA">
      <w:pPr>
        <w:pStyle w:val="a3"/>
        <w:numPr>
          <w:ilvl w:val="0"/>
          <w:numId w:val="1"/>
        </w:numPr>
        <w:spacing w:line="480" w:lineRule="auto"/>
        <w:ind w:firstLineChars="0"/>
      </w:pPr>
      <w:r w:rsidRPr="008639AA">
        <w:rPr>
          <w:rFonts w:hint="eastAsia"/>
          <w:szCs w:val="21"/>
        </w:rPr>
        <w:t>已知：</w:t>
      </w:r>
      <w:r w:rsidRPr="00973487">
        <w:rPr>
          <w:position w:val="-62"/>
        </w:rPr>
        <w:object w:dxaOrig="2799" w:dyaOrig="1359" w14:anchorId="542860F5">
          <v:shape id="_x0000_i1029" type="#_x0000_t75" style="width:139.8pt;height:67.8pt" o:ole="">
            <v:imagedata r:id="rId28" o:title=""/>
          </v:shape>
          <o:OLEObject Type="Embed" ProgID="Equation.DSMT4" ShapeID="_x0000_i1029" DrawAspect="Content" ObjectID="_1678113381" r:id="rId29"/>
        </w:object>
      </w:r>
      <w:r>
        <w:rPr>
          <w:rFonts w:hint="eastAsia"/>
        </w:rPr>
        <w:t>，在</w:t>
      </w:r>
      <w:r w:rsidRPr="00973487">
        <w:rPr>
          <w:position w:val="-6"/>
        </w:rPr>
        <w:object w:dxaOrig="1100" w:dyaOrig="279" w14:anchorId="2C1C75A4">
          <v:shape id="_x0000_i1030" type="#_x0000_t75" style="width:55.2pt;height:13.8pt" o:ole="">
            <v:imagedata r:id="rId30" o:title=""/>
          </v:shape>
          <o:OLEObject Type="Embed" ProgID="Equation.DSMT4" ShapeID="_x0000_i1030" DrawAspect="Content" ObjectID="_1678113382" r:id="rId31"/>
        </w:object>
      </w:r>
      <w:r>
        <w:rPr>
          <w:rFonts w:hint="eastAsia"/>
        </w:rPr>
        <w:t>区间绘制函数曲线。</w:t>
      </w:r>
    </w:p>
    <w:p w14:paraId="12B96427" w14:textId="4B0A537F" w:rsidR="008639AA" w:rsidRPr="008639AA" w:rsidRDefault="008639AA" w:rsidP="008639AA">
      <w:pPr>
        <w:pStyle w:val="a3"/>
        <w:spacing w:line="480" w:lineRule="auto"/>
        <w:ind w:left="360" w:firstLineChars="0" w:firstLine="0"/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663202FB" wp14:editId="2AC6EB48">
            <wp:extent cx="5274310" cy="390842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E0958" w14:textId="3E383118" w:rsidR="00724FC7" w:rsidRDefault="00724FC7" w:rsidP="006751F2">
      <w:pPr>
        <w:pStyle w:val="a3"/>
        <w:numPr>
          <w:ilvl w:val="0"/>
          <w:numId w:val="1"/>
        </w:numPr>
        <w:spacing w:line="480" w:lineRule="auto"/>
        <w:ind w:firstLineChars="0"/>
      </w:pPr>
      <w:r w:rsidRPr="006751F2">
        <w:rPr>
          <w:rFonts w:hint="eastAsia"/>
          <w:szCs w:val="21"/>
        </w:rPr>
        <w:t>绘制极坐标曲线</w:t>
      </w:r>
      <w:r w:rsidRPr="00973487">
        <w:rPr>
          <w:position w:val="-10"/>
        </w:rPr>
        <w:object w:dxaOrig="1719" w:dyaOrig="320" w14:anchorId="5AD9D7DD">
          <v:shape id="_x0000_i1031" type="#_x0000_t75" style="width:85.8pt;height:16.2pt" o:ole="">
            <v:imagedata r:id="rId33" o:title=""/>
          </v:shape>
          <o:OLEObject Type="Embed" ProgID="Equation.DSMT4" ShapeID="_x0000_i1031" DrawAspect="Content" ObjectID="_1678113383" r:id="rId34"/>
        </w:object>
      </w:r>
      <w:r>
        <w:rPr>
          <w:rFonts w:hint="eastAsia"/>
        </w:rPr>
        <w:t>，并分析参数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对曲线形状的影响。</w:t>
      </w:r>
    </w:p>
    <w:p w14:paraId="020CC041" w14:textId="59ED02E7" w:rsidR="006751F2" w:rsidRDefault="006751F2" w:rsidP="006751F2">
      <w:pPr>
        <w:pStyle w:val="a3"/>
        <w:spacing w:line="480" w:lineRule="auto"/>
        <w:ind w:left="360" w:firstLineChars="0" w:firstLine="0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568C576A" wp14:editId="73EEAC2B">
            <wp:extent cx="5274310" cy="3809365"/>
            <wp:effectExtent l="0" t="0" r="254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0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538A6" w14:textId="2F472A9E" w:rsidR="00AD0AE1" w:rsidRPr="006751F2" w:rsidRDefault="00AD0AE1" w:rsidP="006751F2">
      <w:pPr>
        <w:pStyle w:val="a3"/>
        <w:spacing w:line="480" w:lineRule="auto"/>
        <w:ind w:left="360" w:firstLineChars="0" w:firstLine="0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会让图形更大，</w:t>
      </w:r>
      <w:r w:rsidR="003744F7">
        <w:rPr>
          <w:rFonts w:hint="eastAsia"/>
          <w:szCs w:val="21"/>
        </w:rPr>
        <w:t>b</w:t>
      </w:r>
      <w:r w:rsidR="003744F7">
        <w:rPr>
          <w:rFonts w:hint="eastAsia"/>
          <w:szCs w:val="21"/>
        </w:rPr>
        <w:t>是图形的旋转角度，</w:t>
      </w:r>
      <w:r w:rsidR="003744F7">
        <w:rPr>
          <w:rFonts w:hint="eastAsia"/>
          <w:szCs w:val="21"/>
        </w:rPr>
        <w:t>n</w:t>
      </w:r>
      <w:r w:rsidR="003744F7">
        <w:rPr>
          <w:rFonts w:hint="eastAsia"/>
          <w:szCs w:val="21"/>
        </w:rPr>
        <w:t>是</w:t>
      </w:r>
      <w:r w:rsidR="00024C48">
        <w:rPr>
          <w:rFonts w:hint="eastAsia"/>
          <w:szCs w:val="21"/>
        </w:rPr>
        <w:t>曲线“花瓣”的数量，当</w:t>
      </w:r>
      <w:r w:rsidR="00024C48">
        <w:rPr>
          <w:rFonts w:hint="eastAsia"/>
          <w:szCs w:val="21"/>
        </w:rPr>
        <w:t>n=</w:t>
      </w:r>
      <w:r w:rsidR="00024C48">
        <w:rPr>
          <w:szCs w:val="21"/>
        </w:rPr>
        <w:t>6</w:t>
      </w:r>
      <w:r w:rsidR="00024C48">
        <w:rPr>
          <w:rFonts w:hint="eastAsia"/>
          <w:szCs w:val="21"/>
        </w:rPr>
        <w:t>时有</w:t>
      </w:r>
      <w:r w:rsidR="00024C48">
        <w:rPr>
          <w:rFonts w:hint="eastAsia"/>
          <w:szCs w:val="21"/>
        </w:rPr>
        <w:t>1</w:t>
      </w:r>
      <w:r w:rsidR="00024C48">
        <w:rPr>
          <w:szCs w:val="21"/>
        </w:rPr>
        <w:t>2</w:t>
      </w:r>
      <w:r w:rsidR="00024C48">
        <w:rPr>
          <w:rFonts w:hint="eastAsia"/>
          <w:szCs w:val="21"/>
        </w:rPr>
        <w:t>个“花瓣”</w:t>
      </w:r>
    </w:p>
    <w:p w14:paraId="77D931CF" w14:textId="23CFCC5E" w:rsidR="00724FC7" w:rsidRDefault="00724FC7" w:rsidP="00724FC7">
      <w:pPr>
        <w:spacing w:line="480" w:lineRule="auto"/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在</w:t>
      </w:r>
      <w:r>
        <w:rPr>
          <w:rFonts w:hint="eastAsia"/>
          <w:szCs w:val="21"/>
        </w:rPr>
        <w:t>xy</w:t>
      </w:r>
      <w:r>
        <w:rPr>
          <w:rFonts w:hint="eastAsia"/>
          <w:szCs w:val="21"/>
        </w:rPr>
        <w:t>平面内选择区域</w:t>
      </w:r>
      <w:r w:rsidRPr="00973487">
        <w:rPr>
          <w:position w:val="-12"/>
        </w:rPr>
        <w:object w:dxaOrig="1520" w:dyaOrig="380" w14:anchorId="723B1778">
          <v:shape id="_x0000_i1032" type="#_x0000_t75" style="width:76.2pt;height:19.2pt" o:ole="">
            <v:imagedata r:id="rId36" o:title=""/>
          </v:shape>
          <o:OLEObject Type="Embed" ProgID="Equation.DSMT4" ShapeID="_x0000_i1032" DrawAspect="Content" ObjectID="_1678113384" r:id="rId37"/>
        </w:object>
      </w:r>
      <w:r>
        <w:rPr>
          <w:rFonts w:hint="eastAsia"/>
        </w:rPr>
        <w:t>，绘制函数</w:t>
      </w:r>
      <w:r w:rsidRPr="00973487">
        <w:rPr>
          <w:position w:val="-36"/>
        </w:rPr>
        <w:object w:dxaOrig="1700" w:dyaOrig="840" w14:anchorId="60003CCB">
          <v:shape id="_x0000_i1033" type="#_x0000_t75" style="width:85.2pt;height:42pt" o:ole="">
            <v:imagedata r:id="rId38" o:title=""/>
          </v:shape>
          <o:OLEObject Type="Embed" ProgID="Equation.DSMT4" ShapeID="_x0000_i1033" DrawAspect="Content" ObjectID="_1678113385" r:id="rId39"/>
        </w:object>
      </w:r>
      <w:r>
        <w:rPr>
          <w:rFonts w:hint="eastAsia"/>
        </w:rPr>
        <w:t>的三种三维曲面图。</w:t>
      </w:r>
    </w:p>
    <w:p w14:paraId="75DFE70B" w14:textId="2D19D50F" w:rsidR="002F5CAD" w:rsidRDefault="002F5CAD" w:rsidP="00724FC7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77E82AA7" wp14:editId="5E00A12D">
            <wp:extent cx="5274310" cy="3941445"/>
            <wp:effectExtent l="0" t="0" r="254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F6B14" w14:textId="7E4F68CC" w:rsidR="0065061D" w:rsidRDefault="0065061D" w:rsidP="00724FC7">
      <w:pPr>
        <w:spacing w:line="480" w:lineRule="auto"/>
      </w:pPr>
      <w:r>
        <w:rPr>
          <w:noProof/>
        </w:rPr>
        <w:drawing>
          <wp:inline distT="0" distB="0" distL="0" distR="0" wp14:anchorId="0B491CF2" wp14:editId="3D658B02">
            <wp:extent cx="5274310" cy="248285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44AE0" w14:textId="527C499A" w:rsidR="000D096E" w:rsidRDefault="000D096E" w:rsidP="00724FC7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52072DD" wp14:editId="7A41BB29">
            <wp:extent cx="5274310" cy="402145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8BEEB" w14:textId="77777777" w:rsidR="00724FC7" w:rsidRDefault="00724FC7" w:rsidP="00724FC7">
      <w:pPr>
        <w:spacing w:line="480" w:lineRule="auto"/>
        <w:rPr>
          <w:rFonts w:hint="eastAsia"/>
        </w:rPr>
      </w:pPr>
      <w:r>
        <w:rPr>
          <w:rFonts w:hint="eastAsia"/>
        </w:rPr>
        <w:t xml:space="preserve">6. </w:t>
      </w:r>
      <w:r>
        <w:rPr>
          <w:rFonts w:hint="eastAsia"/>
        </w:rPr>
        <w:t>用</w:t>
      </w:r>
      <w:r>
        <w:rPr>
          <w:rFonts w:hint="eastAsia"/>
        </w:rPr>
        <w:t>plot</w:t>
      </w:r>
      <w:r>
        <w:rPr>
          <w:rFonts w:hint="eastAsia"/>
        </w:rPr>
        <w:t>函数绘制下面分段函数的曲线。</w:t>
      </w:r>
    </w:p>
    <w:p w14:paraId="01A12CCB" w14:textId="14DBE5FB" w:rsidR="00724FC7" w:rsidRDefault="00724FC7" w:rsidP="00724FC7">
      <w:pPr>
        <w:spacing w:line="480" w:lineRule="auto"/>
        <w:jc w:val="center"/>
      </w:pPr>
      <w:r w:rsidRPr="00973487">
        <w:rPr>
          <w:position w:val="-54"/>
        </w:rPr>
        <w:object w:dxaOrig="3060" w:dyaOrig="1200" w14:anchorId="04292EA9">
          <v:shape id="_x0000_i1034" type="#_x0000_t75" style="width:153pt;height:60pt" o:ole="">
            <v:imagedata r:id="rId43" o:title=""/>
          </v:shape>
          <o:OLEObject Type="Embed" ProgID="Equation.DSMT4" ShapeID="_x0000_i1034" DrawAspect="Content" ObjectID="_1678113386" r:id="rId44"/>
        </w:object>
      </w:r>
    </w:p>
    <w:p w14:paraId="5312961D" w14:textId="6A8C09FB" w:rsidR="00864CF8" w:rsidRDefault="00864CF8" w:rsidP="00724FC7">
      <w:pPr>
        <w:spacing w:line="480" w:lineRule="auto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967CED5" wp14:editId="2E1E6337">
            <wp:extent cx="5274310" cy="440563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01F0C" w14:textId="119BA478" w:rsidR="00724FC7" w:rsidRDefault="00724FC7" w:rsidP="00724FC7">
      <w:pPr>
        <w:spacing w:line="480" w:lineRule="auto"/>
      </w:pPr>
      <w:r>
        <w:rPr>
          <w:rFonts w:hint="eastAsia"/>
        </w:rPr>
        <w:t xml:space="preserve">7. </w:t>
      </w:r>
      <w:r>
        <w:rPr>
          <w:rFonts w:hint="eastAsia"/>
        </w:rPr>
        <w:t>某工厂</w:t>
      </w:r>
      <w:r>
        <w:rPr>
          <w:rFonts w:hint="eastAsia"/>
        </w:rPr>
        <w:t>2005</w:t>
      </w:r>
      <w:r>
        <w:rPr>
          <w:rFonts w:hint="eastAsia"/>
        </w:rPr>
        <w:t>年度各季度产值（单位：万元）分别为：</w:t>
      </w:r>
      <w:r>
        <w:rPr>
          <w:rFonts w:hint="eastAsia"/>
        </w:rPr>
        <w:t>450.6</w:t>
      </w:r>
      <w:r>
        <w:rPr>
          <w:rFonts w:hint="eastAsia"/>
        </w:rPr>
        <w:t>、</w:t>
      </w:r>
      <w:r>
        <w:rPr>
          <w:rFonts w:hint="eastAsia"/>
        </w:rPr>
        <w:t>395.9</w:t>
      </w:r>
      <w:r>
        <w:rPr>
          <w:rFonts w:hint="eastAsia"/>
        </w:rPr>
        <w:t>、</w:t>
      </w:r>
      <w:r>
        <w:rPr>
          <w:rFonts w:hint="eastAsia"/>
        </w:rPr>
        <w:t>410.2</w:t>
      </w:r>
      <w:r>
        <w:rPr>
          <w:rFonts w:hint="eastAsia"/>
        </w:rPr>
        <w:t>、</w:t>
      </w:r>
      <w:r>
        <w:rPr>
          <w:rFonts w:hint="eastAsia"/>
        </w:rPr>
        <w:t>450.9</w:t>
      </w:r>
      <w:r>
        <w:rPr>
          <w:rFonts w:hint="eastAsia"/>
        </w:rPr>
        <w:t>，试绘制柱形图和饼图，并说明图形的实际意义。</w:t>
      </w:r>
      <w:r w:rsidR="00D060A8">
        <w:rPr>
          <w:noProof/>
        </w:rPr>
        <w:lastRenderedPageBreak/>
        <w:drawing>
          <wp:inline distT="0" distB="0" distL="0" distR="0" wp14:anchorId="58D8DEFA" wp14:editId="5BA0611A">
            <wp:extent cx="5274310" cy="373761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4ED6" w14:textId="6FCE5703" w:rsidR="00AD0AE1" w:rsidRDefault="00AD0AE1" w:rsidP="00724FC7">
      <w:pPr>
        <w:spacing w:line="480" w:lineRule="auto"/>
        <w:rPr>
          <w:rFonts w:hint="eastAsia"/>
        </w:rPr>
      </w:pPr>
      <w:r>
        <w:rPr>
          <w:rFonts w:hint="eastAsia"/>
        </w:rPr>
        <w:t>每年的产值站总产值的占比</w:t>
      </w:r>
    </w:p>
    <w:p w14:paraId="28B93886" w14:textId="75092380" w:rsidR="00D060A8" w:rsidRDefault="00D060A8" w:rsidP="00724FC7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649D6ABA" wp14:editId="622ED6E1">
            <wp:extent cx="5274310" cy="6112510"/>
            <wp:effectExtent l="0" t="0" r="2540" b="254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1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3E938" w14:textId="3BC86370" w:rsidR="00AD0AE1" w:rsidRDefault="00AD0AE1" w:rsidP="00724FC7">
      <w:pPr>
        <w:spacing w:line="480" w:lineRule="auto"/>
        <w:rPr>
          <w:rFonts w:hint="eastAsia"/>
        </w:rPr>
      </w:pPr>
      <w:r>
        <w:rPr>
          <w:rFonts w:hint="eastAsia"/>
        </w:rPr>
        <w:t>每年的产值对比</w:t>
      </w:r>
    </w:p>
    <w:p w14:paraId="79F3C4C8" w14:textId="77777777" w:rsidR="00724FC7" w:rsidRDefault="00724FC7" w:rsidP="00724FC7">
      <w:pPr>
        <w:spacing w:line="480" w:lineRule="auto"/>
        <w:rPr>
          <w:rFonts w:hint="eastAsia"/>
        </w:rPr>
      </w:pPr>
      <w:r>
        <w:rPr>
          <w:rFonts w:hint="eastAsia"/>
        </w:rPr>
        <w:t xml:space="preserve">8. </w:t>
      </w:r>
      <w:r>
        <w:rPr>
          <w:rFonts w:hint="eastAsia"/>
        </w:rPr>
        <w:t>在同一坐标轴中绘制下列两条曲线。</w:t>
      </w:r>
    </w:p>
    <w:p w14:paraId="17D1258E" w14:textId="77777777" w:rsidR="00724FC7" w:rsidRDefault="00724FC7" w:rsidP="00724FC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73487">
        <w:rPr>
          <w:position w:val="-10"/>
        </w:rPr>
        <w:object w:dxaOrig="1280" w:dyaOrig="320" w14:anchorId="3AEFC6FC">
          <v:shape id="_x0000_i1035" type="#_x0000_t75" style="width:64.2pt;height:16.2pt" o:ole="">
            <v:imagedata r:id="rId48" o:title=""/>
          </v:shape>
          <o:OLEObject Type="Embed" ProgID="Equation.DSMT4" ShapeID="_x0000_i1035" DrawAspect="Content" ObjectID="_1678113387" r:id="rId49"/>
        </w:object>
      </w:r>
    </w:p>
    <w:p w14:paraId="4D9A823D" w14:textId="77777777" w:rsidR="00724FC7" w:rsidRPr="00973487" w:rsidRDefault="00724FC7" w:rsidP="00724FC7">
      <w:pPr>
        <w:spacing w:line="480" w:lineRule="auto"/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3487">
        <w:rPr>
          <w:position w:val="-30"/>
        </w:rPr>
        <w:object w:dxaOrig="2680" w:dyaOrig="740" w14:anchorId="1BB1973A">
          <v:shape id="_x0000_i1036" type="#_x0000_t75" style="width:133.8pt;height:37.2pt" o:ole="">
            <v:imagedata r:id="rId50" o:title=""/>
          </v:shape>
          <o:OLEObject Type="Embed" ProgID="Equation.DSMT4" ShapeID="_x0000_i1036" DrawAspect="Content" ObjectID="_1678113388" r:id="rId51"/>
        </w:object>
      </w:r>
    </w:p>
    <w:p w14:paraId="4A10ED4A" w14:textId="3AE880FD" w:rsidR="003C085B" w:rsidRDefault="00AD0AE1">
      <w:r>
        <w:rPr>
          <w:noProof/>
        </w:rPr>
        <w:lastRenderedPageBreak/>
        <w:drawing>
          <wp:inline distT="0" distB="0" distL="0" distR="0" wp14:anchorId="04A93D76" wp14:editId="34031353">
            <wp:extent cx="5274310" cy="4398010"/>
            <wp:effectExtent l="0" t="0" r="2540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9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08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770"/>
    <w:multiLevelType w:val="hybridMultilevel"/>
    <w:tmpl w:val="69BCBCE4"/>
    <w:lvl w:ilvl="0" w:tplc="7BBC6A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4DDAF66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FE2C6BF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C94"/>
    <w:rsid w:val="00024C48"/>
    <w:rsid w:val="00034860"/>
    <w:rsid w:val="000D096E"/>
    <w:rsid w:val="00282772"/>
    <w:rsid w:val="002F5CAD"/>
    <w:rsid w:val="003744F7"/>
    <w:rsid w:val="003C085B"/>
    <w:rsid w:val="004D546E"/>
    <w:rsid w:val="0065061D"/>
    <w:rsid w:val="006751F2"/>
    <w:rsid w:val="006C7C94"/>
    <w:rsid w:val="00724FC7"/>
    <w:rsid w:val="008639AA"/>
    <w:rsid w:val="00864CF8"/>
    <w:rsid w:val="008C34B6"/>
    <w:rsid w:val="0093486B"/>
    <w:rsid w:val="009B14F4"/>
    <w:rsid w:val="00A344A2"/>
    <w:rsid w:val="00A36007"/>
    <w:rsid w:val="00AD0AE1"/>
    <w:rsid w:val="00D060A8"/>
    <w:rsid w:val="00EB4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C88D43"/>
  <w15:chartTrackingRefBased/>
  <w15:docId w15:val="{1F72FF40-0B67-419D-A8A8-2883E27F9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4FC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zw2">
    <w:name w:val="zw2"/>
    <w:basedOn w:val="a"/>
    <w:rsid w:val="00A36007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  <w:style w:type="paragraph" w:styleId="a3">
    <w:name w:val="List Paragraph"/>
    <w:basedOn w:val="a"/>
    <w:uiPriority w:val="34"/>
    <w:qFormat/>
    <w:rsid w:val="008639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7.bin"/><Relationship Id="rId42" Type="http://schemas.openxmlformats.org/officeDocument/2006/relationships/image" Target="media/image29.png"/><Relationship Id="rId47" Type="http://schemas.openxmlformats.org/officeDocument/2006/relationships/image" Target="media/image33.png"/><Relationship Id="rId50" Type="http://schemas.openxmlformats.org/officeDocument/2006/relationships/image" Target="media/image35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image" Target="media/image26.wmf"/><Relationship Id="rId46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29" Type="http://schemas.openxmlformats.org/officeDocument/2006/relationships/oleObject" Target="embeddings/oleObject5.bin"/><Relationship Id="rId41" Type="http://schemas.openxmlformats.org/officeDocument/2006/relationships/image" Target="media/image28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oleObject" Target="embeddings/oleObject8.bin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49" Type="http://schemas.openxmlformats.org/officeDocument/2006/relationships/oleObject" Target="embeddings/oleObject11.bin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0.bin"/><Relationship Id="rId52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image" Target="media/image24.png"/><Relationship Id="rId43" Type="http://schemas.openxmlformats.org/officeDocument/2006/relationships/image" Target="media/image30.wmf"/><Relationship Id="rId48" Type="http://schemas.openxmlformats.org/officeDocument/2006/relationships/image" Target="media/image34.wmf"/><Relationship Id="rId8" Type="http://schemas.openxmlformats.org/officeDocument/2006/relationships/image" Target="media/image3.png"/><Relationship Id="rId5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5</Pages>
  <Words>155</Words>
  <Characters>884</Characters>
  <Application>Microsoft Office Word</Application>
  <DocSecurity>0</DocSecurity>
  <Lines>7</Lines>
  <Paragraphs>2</Paragraphs>
  <ScaleCrop>false</ScaleCrop>
  <Company/>
  <LinksUpToDate>false</LinksUpToDate>
  <CharactersWithSpaces>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i jinze</dc:creator>
  <cp:keywords/>
  <dc:description/>
  <cp:lastModifiedBy>cui jinze</cp:lastModifiedBy>
  <cp:revision>3</cp:revision>
  <dcterms:created xsi:type="dcterms:W3CDTF">2021-03-24T08:32:00Z</dcterms:created>
  <dcterms:modified xsi:type="dcterms:W3CDTF">2021-03-24T09:50:00Z</dcterms:modified>
</cp:coreProperties>
</file>